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45A91" w14:textId="77777777" w:rsidR="00E466C1" w:rsidRDefault="00E466C1">
      <w:pPr>
        <w:pStyle w:val="ELEC"/>
      </w:pPr>
    </w:p>
    <w:p w14:paraId="10C33CC7" w14:textId="77777777" w:rsidR="00E466C1" w:rsidRDefault="00E466C1">
      <w:pPr>
        <w:pStyle w:val="ELEC"/>
      </w:pPr>
    </w:p>
    <w:p w14:paraId="2CFF5870" w14:textId="77777777" w:rsidR="00E466C1" w:rsidRDefault="00E466C1">
      <w:pPr>
        <w:pStyle w:val="ELEC"/>
      </w:pPr>
    </w:p>
    <w:p w14:paraId="5AF098BA" w14:textId="77777777" w:rsidR="00E466C1" w:rsidRPr="005141B1" w:rsidRDefault="00E466C1">
      <w:pPr>
        <w:pStyle w:val="ELECmaintitle"/>
      </w:pPr>
      <w:r w:rsidRPr="005141B1">
        <w:t>Title</w:t>
      </w:r>
    </w:p>
    <w:p w14:paraId="5B2001D1" w14:textId="77777777" w:rsidR="00E466C1" w:rsidRDefault="00E466C1">
      <w:pPr>
        <w:pStyle w:val="ELEC"/>
      </w:pPr>
    </w:p>
    <w:p w14:paraId="75F29E7E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77B7335E" w14:textId="77777777" w:rsidR="00E466C1" w:rsidRDefault="00E466C1">
      <w:pPr>
        <w:pStyle w:val="ELEC"/>
      </w:pPr>
    </w:p>
    <w:p w14:paraId="4A3A970E" w14:textId="77777777" w:rsidR="00E466C1" w:rsidRPr="005141B1" w:rsidRDefault="00E466C1" w:rsidP="00E466C1">
      <w:pPr>
        <w:pStyle w:val="ELECday"/>
      </w:pPr>
    </w:p>
    <w:p w14:paraId="44C1E24E" w14:textId="77777777" w:rsidR="00E466C1" w:rsidRPr="00E466C1" w:rsidRDefault="00E466C1">
      <w:pPr>
        <w:pStyle w:val="ELEC"/>
      </w:pPr>
    </w:p>
    <w:p w14:paraId="5D13AB97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56AAB737" w14:textId="77777777" w:rsidR="00E466C1" w:rsidRPr="005141B1" w:rsidRDefault="00E466C1">
      <w:pPr>
        <w:pStyle w:val="ELEC"/>
      </w:pPr>
    </w:p>
    <w:p w14:paraId="6E43A061" w14:textId="77777777" w:rsidR="00E466C1" w:rsidRPr="005141B1" w:rsidRDefault="00E466C1" w:rsidP="00E466C1">
      <w:pPr>
        <w:pStyle w:val="ELECkeywords"/>
      </w:pPr>
      <w:proofErr w:type="gramStart"/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</w:t>
      </w:r>
      <w:proofErr w:type="gramEnd"/>
      <w:r w:rsidRPr="005141B1">
        <w:rPr>
          <w:rFonts w:hint="eastAsia"/>
        </w:rPr>
        <w:t xml:space="preserve">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</w:p>
    <w:p w14:paraId="336C9C8E" w14:textId="77777777" w:rsidR="00E466C1" w:rsidRPr="005141B1" w:rsidRDefault="00E466C1">
      <w:pPr>
        <w:pStyle w:val="ELEC"/>
        <w:jc w:val="both"/>
      </w:pPr>
    </w:p>
    <w:p w14:paraId="68BEBC0A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7840BE45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66D059D2" w14:textId="77777777" w:rsidR="00E466C1" w:rsidRPr="00733403" w:rsidRDefault="00E466C1" w:rsidP="00E466C1">
      <w:pPr>
        <w:pStyle w:val="ELECthanks"/>
        <w:framePr w:wrap="around"/>
        <w:rPr>
          <w:lang w:val="pl-PL"/>
        </w:rPr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</w:t>
      </w:r>
      <w:r w:rsidR="000C6C03" w:rsidRPr="00733403">
        <w:rPr>
          <w:rFonts w:hint="eastAsia"/>
          <w:lang w:val="pl-PL"/>
        </w:rPr>
        <w:t>Co., Ltd.</w:t>
      </w:r>
      <w:r w:rsidRPr="00733403">
        <w:rPr>
          <w:rFonts w:hint="eastAsia"/>
          <w:lang w:val="pl-PL"/>
        </w:rPr>
        <w:br/>
        <w:t>0-0, Ichibancho, Chiyoda-ku, Tokyo</w:t>
      </w:r>
      <w:r w:rsidR="005141B1" w:rsidRPr="00733403">
        <w:rPr>
          <w:rFonts w:hint="eastAsia"/>
          <w:lang w:val="pl-PL"/>
        </w:rPr>
        <w:t>, Japan</w:t>
      </w:r>
      <w:r w:rsidRPr="00733403">
        <w:rPr>
          <w:rFonts w:hint="eastAsia"/>
          <w:lang w:val="pl-PL"/>
        </w:rPr>
        <w:t xml:space="preserve"> 000-0000</w:t>
      </w:r>
    </w:p>
    <w:p w14:paraId="6212B7C3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032091F4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38BF684" w14:textId="77777777" w:rsidR="00E466C1" w:rsidRDefault="00AC0E2C">
      <w:pPr>
        <w:pStyle w:val="ELECequ"/>
      </w:pPr>
      <w:r>
        <w:rPr>
          <w:noProof/>
          <w:position w:val="-8"/>
        </w:rPr>
        <w:object w:dxaOrig="780" w:dyaOrig="279" w14:anchorId="3C433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.1pt;height:14.7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820380431" r:id="rId14"/>
        </w:object>
      </w:r>
      <w:r w:rsidR="00E466C1" w:rsidRPr="005141B1">
        <w:rPr>
          <w:rFonts w:hint="eastAsia"/>
          <w:position w:val="4"/>
          <w:szCs w:val="18"/>
        </w:rPr>
        <w:tab/>
      </w:r>
      <w:r w:rsidR="00E466C1">
        <w:rPr>
          <w:rFonts w:hint="eastAsia"/>
        </w:rPr>
        <w:t>(1)</w:t>
      </w:r>
    </w:p>
    <w:p w14:paraId="7B7CD442" w14:textId="77777777" w:rsidR="00E466C1" w:rsidRDefault="00FA098D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949282" wp14:editId="53C5905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783FA" w14:textId="77777777" w:rsidR="00E466C1" w:rsidRDefault="00E466C1">
                            <w:pPr>
                              <w:pStyle w:val="ELEC"/>
                            </w:pPr>
                          </w:p>
                          <w:p w14:paraId="3E8EFFDD" w14:textId="77777777" w:rsidR="00E466C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420C06" wp14:editId="26D43CD7">
                                  <wp:extent cx="2552700" cy="1710690"/>
                                  <wp:effectExtent l="0" t="0" r="0" b="3810"/>
                                  <wp:docPr id="10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EFA9D60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3F74286B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94928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" filled="f" stroked="f">
                <v:textbox inset="0,0,0,0">
                  <w:txbxContent>
                    <w:p w14:paraId="7CF783FA" w14:textId="77777777" w:rsidR="00E466C1" w:rsidRDefault="00E466C1">
                      <w:pPr>
                        <w:pStyle w:val="ELEC"/>
                      </w:pPr>
                    </w:p>
                    <w:p w14:paraId="3E8EFFDD" w14:textId="77777777" w:rsidR="00E466C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420C06" wp14:editId="26D43CD7">
                            <wp:extent cx="2552700" cy="1710690"/>
                            <wp:effectExtent l="0" t="0" r="0" b="3810"/>
                            <wp:docPr id="10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EFA9D60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3F74286B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</w:t>
      </w:r>
      <w:r w:rsidR="00E466C1">
        <w:t xml:space="preserve">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7EE7E28E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0EB6816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204C945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0CAA152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</w:t>
      </w:r>
      <w:r>
        <w:lastRenderedPageBreak/>
        <w:t xml:space="preserve">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404BD3" wp14:editId="06A9CA27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94A94F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20B9099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A3010E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104E8D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464B30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340AB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8C417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6791FD07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B0B92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7BBA67F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4EF18E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39B0353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CDB63D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7C312F5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A4F22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0EA784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E14A81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81369A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D1866E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5F1307D" w14:textId="77777777" w:rsidR="00E466C1" w:rsidRDefault="00E466C1">
                            <w:pPr>
                              <w:pStyle w:val="ELEC0"/>
                            </w:pPr>
                          </w:p>
                          <w:p w14:paraId="10DDDAD8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04BD3" id="Text Box 12" o:spid="_x0000_s1027" type="#_x0000_t202" style="position:absolute;left:0;text-align:left;margin-left:189.75pt;margin-top:0;width:240.95pt;height:104.8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" filled="f" stroked="f">
                <v:textbox inset="0,0,0,0">
                  <w:txbxContent>
                    <w:p w14:paraId="2894A94F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20B9099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A3010E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104E8D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464B30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6340AB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58C417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6791FD07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5B0B92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7BBA67F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4EF18E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39B0353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CDB63D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7C312F5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6A4F22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0EA784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E14A81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981369A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D1866E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05F1307D" w14:textId="77777777" w:rsidR="00E466C1" w:rsidRDefault="00E466C1">
                      <w:pPr>
                        <w:pStyle w:val="ELEC0"/>
                      </w:pPr>
                    </w:p>
                    <w:p w14:paraId="10DDDAD8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BCEE3E" wp14:editId="7D0CA393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0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18CE02" w14:textId="77777777" w:rsidR="005141B1" w:rsidRDefault="005141B1">
                            <w:pPr>
                              <w:pStyle w:val="ELEC"/>
                            </w:pPr>
                          </w:p>
                          <w:p w14:paraId="27A4031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2EC4D8" wp14:editId="184269EA">
                                  <wp:extent cx="2552700" cy="1705610"/>
                                  <wp:effectExtent l="0" t="0" r="0" b="8890"/>
                                  <wp:docPr id="9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05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172D18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4629E43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5E882" wp14:editId="7D15AD66">
                                  <wp:extent cx="2552700" cy="1710690"/>
                                  <wp:effectExtent l="0" t="0" r="0" b="3810"/>
                                  <wp:docPr id="8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24B412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2B1D092E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13F6001B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CEE3E" id="Text Box 13" o:spid="_x0000_s1028" type="#_x0000_t202" style="position:absolute;left:0;text-align:left;margin-left:189.75pt;margin-top:93.2pt;width:240.95pt;height:337.8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" filled="f" stroked="f">
                <v:textbox inset="0,0,0,0">
                  <w:txbxContent>
                    <w:p w14:paraId="5918CE02" w14:textId="77777777" w:rsidR="005141B1" w:rsidRDefault="005141B1">
                      <w:pPr>
                        <w:pStyle w:val="ELEC"/>
                      </w:pPr>
                    </w:p>
                    <w:p w14:paraId="27A4031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72EC4D8" wp14:editId="184269EA">
                            <wp:extent cx="2552700" cy="1705610"/>
                            <wp:effectExtent l="0" t="0" r="0" b="8890"/>
                            <wp:docPr id="9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05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172D18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4629E43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6E5E882" wp14:editId="7D15AD66">
                            <wp:extent cx="2552700" cy="1710690"/>
                            <wp:effectExtent l="0" t="0" r="0" b="3810"/>
                            <wp:docPr id="8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24B412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2B1D092E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13F6001B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73FAAF7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732A7CC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4002BCE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4415000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74AF8CF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0DBF0FC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75CD4CD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0099E2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C0469D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</w:t>
      </w:r>
      <w:r>
        <w:lastRenderedPageBreak/>
        <w:t xml:space="preserve">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05E82F5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4D296B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DEBEC2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ECF72F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779CBD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68EB33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B7E9F0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</w:t>
      </w:r>
      <w:r>
        <w:t xml:space="preserve">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3A772B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9E784AE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51D9F0A2" w14:textId="77777777" w:rsidR="00E466C1" w:rsidRPr="00E466C1" w:rsidRDefault="00FA098D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68EC438C" wp14:editId="4AE84985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5E654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30F1667F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7F5E257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6EF8F307" w14:textId="77777777" w:rsidR="00E466C1" w:rsidRDefault="00E466C1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5F904210" w14:textId="77777777" w:rsidR="00E466C1" w:rsidRPr="00E466C1" w:rsidRDefault="00E466C1">
      <w:pPr>
        <w:pStyle w:val="ELECprofile"/>
      </w:pP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4EBB1BF" w14:textId="77777777" w:rsidR="00AC6135" w:rsidRDefault="00AC6135">
      <w:r>
        <w:separator/>
      </w:r>
    </w:p>
  </w:endnote>
  <w:endnote w:type="continuationSeparator" w:id="0">
    <w:p w14:paraId="4E059A2F" w14:textId="77777777" w:rsidR="00AC6135" w:rsidRDefault="00AC61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Calibri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3D1FBD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309036" w14:textId="77777777" w:rsidR="00E466C1" w:rsidRPr="00FC7B68" w:rsidRDefault="00FC7B68" w:rsidP="00FC7B68">
    <w:pPr>
      <w:pStyle w:val="0622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1EF30B" w14:textId="593E3D97" w:rsidR="00E466C1" w:rsidRPr="00EE507C" w:rsidRDefault="00E466C1">
    <w:pPr>
      <w:pStyle w:val="061"/>
      <w:ind w:left="0"/>
      <w:rPr>
        <w:rFonts w:ascii="Times New Roman" w:hAnsi="Times New Roman"/>
        <w:sz w:val="16"/>
      </w:rPr>
    </w:pPr>
    <w:r>
      <w:rPr>
        <w:rStyle w:val="064"/>
        <w:rFonts w:hint="eastAsia"/>
      </w:rPr>
      <w:t>© 20</w:t>
    </w:r>
    <w:r w:rsidR="00AA3F12">
      <w:rPr>
        <w:rStyle w:val="064"/>
      </w:rPr>
      <w:t>2</w:t>
    </w:r>
    <w:r w:rsidR="00733403">
      <w:rPr>
        <w:rStyle w:val="064"/>
        <w:rFonts w:hint="eastAsia"/>
      </w:rPr>
      <w:t>6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2DEF65" w14:textId="77777777" w:rsidR="00AC6135" w:rsidRDefault="00AC6135">
      <w:r>
        <w:separator/>
      </w:r>
    </w:p>
  </w:footnote>
  <w:footnote w:type="continuationSeparator" w:id="0">
    <w:p w14:paraId="3F775146" w14:textId="77777777" w:rsidR="00AC6135" w:rsidRDefault="00AC61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5D422F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5FEE60D0" wp14:editId="5704E28E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46B674A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1B00DE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1743700" wp14:editId="126EFDE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22E722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" o:allowincell="f" strokeweight=".5pt">
              <w10:wrap anchory="page"/>
            </v:line>
          </w:pict>
        </mc:Fallback>
      </mc:AlternateContent>
    </w:r>
  </w:p>
  <w:p w14:paraId="51FCFB0C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EA8978" w14:textId="77777777" w:rsidR="00E466C1" w:rsidRDefault="00FA098D" w:rsidP="000C6C03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800" behindDoc="0" locked="0" layoutInCell="1" allowOverlap="1" wp14:anchorId="470F46FB" wp14:editId="3022F0A3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4325620" cy="398145"/>
              <wp:effectExtent l="0" t="0" r="0" b="0"/>
              <wp:wrapNone/>
              <wp:docPr id="5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5620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43AA0AA8" w14:textId="77777777" w:rsidR="00993DD5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6D679862" w14:textId="77777777" w:rsidR="004B1E51" w:rsidRPr="0025236F" w:rsidRDefault="004B1E51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3A4DE123" w14:textId="77777777" w:rsidR="00993DD5" w:rsidRPr="0025236F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  <w:r w:rsidRPr="0025236F">
                            <w:rPr>
                              <w:szCs w:val="16"/>
                            </w:rPr>
                            <w:t xml:space="preserve">IEEJ </w:t>
                          </w:r>
                          <w:r w:rsidR="004B1E51">
                            <w:rPr>
                              <w:rFonts w:hint="eastAsia"/>
                              <w:szCs w:val="16"/>
                            </w:rPr>
                            <w:t xml:space="preserve">International Workshop on </w:t>
                          </w:r>
                          <w:r w:rsidR="00956FC4" w:rsidRPr="00956FC4">
                            <w:rPr>
                              <w:szCs w:val="16"/>
                            </w:rPr>
                            <w:t>Sensing, Actuation, Motion Control, and Optimization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0F46FB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0;margin-top:28.35pt;width:340.6pt;height:31.35pt;z-index:251660800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" filled="f" stroked="f">
              <v:textbox inset="0,0,0,0">
                <w:txbxContent>
                  <w:p w14:paraId="43AA0AA8" w14:textId="77777777" w:rsidR="00993DD5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6D679862" w14:textId="77777777" w:rsidR="004B1E51" w:rsidRPr="0025236F" w:rsidRDefault="004B1E51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3A4DE123" w14:textId="77777777" w:rsidR="00993DD5" w:rsidRPr="0025236F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  <w:r w:rsidRPr="0025236F">
                      <w:rPr>
                        <w:szCs w:val="16"/>
                      </w:rPr>
                      <w:t xml:space="preserve">IEEJ </w:t>
                    </w:r>
                    <w:r w:rsidR="004B1E51">
                      <w:rPr>
                        <w:rFonts w:hint="eastAsia"/>
                        <w:szCs w:val="16"/>
                      </w:rPr>
                      <w:t xml:space="preserve">International Workshop on </w:t>
                    </w:r>
                    <w:r w:rsidR="00956FC4" w:rsidRPr="00956FC4">
                      <w:rPr>
                        <w:szCs w:val="16"/>
                      </w:rPr>
                      <w:t>Sensing, Actuation, Motion Control, and Optimization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477674CE" wp14:editId="266BE9A4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DDE16B1" id="Line 3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" o:allowincell="f" strokeweight=".25pt">
              <w10:wrap anchory="page"/>
            </v:line>
          </w:pict>
        </mc:Fallback>
      </mc:AlternateContent>
    </w:r>
  </w:p>
  <w:p w14:paraId="43A89FE7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5A7642" w14:textId="77777777" w:rsidR="00FC7B68" w:rsidRDefault="00FC7B68" w:rsidP="00FC7B68">
    <w:pPr>
      <w:pStyle w:val="063"/>
    </w:pPr>
    <w:r>
      <w:t>TITLE</w:t>
    </w:r>
    <w:r w:rsidR="00FA098D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14EEF426" wp14:editId="2E1918CB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263C1AB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D7785F0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6568E6" w14:textId="77777777" w:rsidR="00E466C1" w:rsidRDefault="00FA098D" w:rsidP="00FC7B68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0" allowOverlap="1" wp14:anchorId="13D8E610" wp14:editId="02FE9DC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90C5CF6" id="Line 10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" o:allowincell="f" strokeweight=".25pt">
              <w10:wrap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 w16cid:durableId="1234895093">
    <w:abstractNumId w:val="16"/>
  </w:num>
  <w:num w:numId="2" w16cid:durableId="1310674711">
    <w:abstractNumId w:val="11"/>
  </w:num>
  <w:num w:numId="3" w16cid:durableId="742801320">
    <w:abstractNumId w:val="10"/>
  </w:num>
  <w:num w:numId="4" w16cid:durableId="963653260">
    <w:abstractNumId w:val="12"/>
  </w:num>
  <w:num w:numId="5" w16cid:durableId="463427729">
    <w:abstractNumId w:val="13"/>
  </w:num>
  <w:num w:numId="6" w16cid:durableId="102582634">
    <w:abstractNumId w:val="14"/>
  </w:num>
  <w:num w:numId="7" w16cid:durableId="1642036330">
    <w:abstractNumId w:val="9"/>
  </w:num>
  <w:num w:numId="8" w16cid:durableId="1821573477">
    <w:abstractNumId w:val="7"/>
  </w:num>
  <w:num w:numId="9" w16cid:durableId="259338936">
    <w:abstractNumId w:val="6"/>
  </w:num>
  <w:num w:numId="10" w16cid:durableId="388579161">
    <w:abstractNumId w:val="5"/>
  </w:num>
  <w:num w:numId="11" w16cid:durableId="347291619">
    <w:abstractNumId w:val="4"/>
  </w:num>
  <w:num w:numId="12" w16cid:durableId="362900975">
    <w:abstractNumId w:val="8"/>
  </w:num>
  <w:num w:numId="13" w16cid:durableId="1554999429">
    <w:abstractNumId w:val="3"/>
  </w:num>
  <w:num w:numId="14" w16cid:durableId="1458597955">
    <w:abstractNumId w:val="2"/>
  </w:num>
  <w:num w:numId="15" w16cid:durableId="1439177770">
    <w:abstractNumId w:val="1"/>
  </w:num>
  <w:num w:numId="16" w16cid:durableId="7499603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B37"/>
    <w:rsid w:val="00033A5F"/>
    <w:rsid w:val="000C6C03"/>
    <w:rsid w:val="00136D3A"/>
    <w:rsid w:val="0017009F"/>
    <w:rsid w:val="002112A5"/>
    <w:rsid w:val="00214CEB"/>
    <w:rsid w:val="002909D3"/>
    <w:rsid w:val="002A3AD2"/>
    <w:rsid w:val="003A2A7E"/>
    <w:rsid w:val="003C1230"/>
    <w:rsid w:val="00447E67"/>
    <w:rsid w:val="004B1E51"/>
    <w:rsid w:val="004B5436"/>
    <w:rsid w:val="004E7255"/>
    <w:rsid w:val="005141B1"/>
    <w:rsid w:val="0060055F"/>
    <w:rsid w:val="0062259D"/>
    <w:rsid w:val="00701B74"/>
    <w:rsid w:val="00733403"/>
    <w:rsid w:val="007447BD"/>
    <w:rsid w:val="00757FF3"/>
    <w:rsid w:val="00763C98"/>
    <w:rsid w:val="007D64F3"/>
    <w:rsid w:val="00851B65"/>
    <w:rsid w:val="008C1A2D"/>
    <w:rsid w:val="008D5059"/>
    <w:rsid w:val="008F4D42"/>
    <w:rsid w:val="00956FC4"/>
    <w:rsid w:val="00960B99"/>
    <w:rsid w:val="00987538"/>
    <w:rsid w:val="00993DD5"/>
    <w:rsid w:val="009D2AAF"/>
    <w:rsid w:val="00A06ACE"/>
    <w:rsid w:val="00A12AA6"/>
    <w:rsid w:val="00AA3F12"/>
    <w:rsid w:val="00AC0E2C"/>
    <w:rsid w:val="00AC6135"/>
    <w:rsid w:val="00B96F78"/>
    <w:rsid w:val="00BB65A5"/>
    <w:rsid w:val="00C30244"/>
    <w:rsid w:val="00CB1B7E"/>
    <w:rsid w:val="00CD288D"/>
    <w:rsid w:val="00D94B37"/>
    <w:rsid w:val="00D95C13"/>
    <w:rsid w:val="00E00910"/>
    <w:rsid w:val="00E466C1"/>
    <w:rsid w:val="00EE507C"/>
    <w:rsid w:val="00FA098D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BA03070"/>
  <w15:docId w15:val="{4A7127AD-779E-49B6-87D1-2C744A5A0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BB65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BB65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AMCON2022_&#23455;&#34892;&#22996;&#21729;&#20250;\IEEJ-SAMCON-template_2022\IEEJ-SAMCON-template_FINAL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J-SAMCON-template_FINAL.dotx</Template>
  <TotalTime>1</TotalTime>
  <Pages>3</Pages>
  <Words>3071</Words>
  <Characters>12112</Characters>
  <Application>Microsoft Office Word</Application>
  <DocSecurity>0</DocSecurity>
  <Lines>253</Lines>
  <Paragraphs>36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15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gatsu</dc:creator>
  <cp:lastModifiedBy>前田　佳弘</cp:lastModifiedBy>
  <cp:revision>5</cp:revision>
  <cp:lastPrinted>2009-01-13T01:49:00Z</cp:lastPrinted>
  <dcterms:created xsi:type="dcterms:W3CDTF">2024-08-20T14:29:00Z</dcterms:created>
  <dcterms:modified xsi:type="dcterms:W3CDTF">2025-09-25T23:27:00Z</dcterms:modified>
</cp:coreProperties>
</file>